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619F" w:rsidRDefault="00A7619F" w:rsidP="00A7619F">
      <w:pPr>
        <w:pStyle w:val="Heading2"/>
        <w:jc w:val="center"/>
      </w:pPr>
      <w:r>
        <w:t>Modeling Uncertainty in the Earth Sciences</w:t>
      </w:r>
    </w:p>
    <w:p w:rsidR="00A7619F" w:rsidRDefault="00A7619F" w:rsidP="00A7619F"/>
    <w:p w:rsidR="00BF5CD9" w:rsidRDefault="00BF5CD9" w:rsidP="00A7619F">
      <w:pPr>
        <w:jc w:val="center"/>
        <w:rPr>
          <w:b/>
        </w:rPr>
      </w:pPr>
    </w:p>
    <w:p w:rsidR="00A7619F" w:rsidRPr="00A7619F" w:rsidRDefault="00A7619F" w:rsidP="00A7619F">
      <w:pPr>
        <w:jc w:val="center"/>
        <w:rPr>
          <w:b/>
        </w:rPr>
      </w:pPr>
      <w:proofErr w:type="gramStart"/>
      <w:r w:rsidRPr="00A7619F">
        <w:rPr>
          <w:b/>
        </w:rPr>
        <w:t>review</w:t>
      </w:r>
      <w:proofErr w:type="gramEnd"/>
      <w:r w:rsidRPr="00A7619F">
        <w:rPr>
          <w:b/>
        </w:rPr>
        <w:t xml:space="preserve"> of statistics and probability theory</w:t>
      </w:r>
    </w:p>
    <w:p w:rsidR="00CC3DD5" w:rsidRDefault="00CC3DD5" w:rsidP="00BC0723">
      <w:pPr>
        <w:rPr>
          <w:b/>
        </w:rPr>
      </w:pPr>
    </w:p>
    <w:p w:rsidR="00BC0723" w:rsidRPr="00BC0723" w:rsidRDefault="00BC0723" w:rsidP="00BC0723">
      <w:pPr>
        <w:rPr>
          <w:b/>
        </w:rPr>
      </w:pPr>
      <w:r w:rsidRPr="00BC0723">
        <w:rPr>
          <w:b/>
        </w:rPr>
        <w:t xml:space="preserve">Question 1 </w:t>
      </w:r>
    </w:p>
    <w:p w:rsidR="00BC0723" w:rsidRDefault="00BC0723" w:rsidP="00BC0723">
      <w:pPr>
        <w:pStyle w:val="ListParagraph"/>
        <w:numPr>
          <w:ilvl w:val="0"/>
          <w:numId w:val="1"/>
        </w:numPr>
      </w:pPr>
      <w:r>
        <w:t xml:space="preserve">What is </w:t>
      </w:r>
      <w:r w:rsidR="003D3536">
        <w:t>an</w:t>
      </w:r>
      <w:r>
        <w:t xml:space="preserve"> inter-quartile range?</w:t>
      </w:r>
    </w:p>
    <w:p w:rsidR="00BC0723" w:rsidRDefault="00BC0723" w:rsidP="00BC0723">
      <w:pPr>
        <w:pStyle w:val="ListParagraph"/>
        <w:numPr>
          <w:ilvl w:val="0"/>
          <w:numId w:val="1"/>
        </w:numPr>
      </w:pPr>
      <w:r>
        <w:t>Why are mean and median the same for a symmetric distribution?</w:t>
      </w:r>
      <w:r w:rsidR="000368AC">
        <w:t xml:space="preserve"> (no math proof, just explain)</w:t>
      </w:r>
    </w:p>
    <w:p w:rsidR="00BC0723" w:rsidRDefault="00BC0723" w:rsidP="00BC0723">
      <w:pPr>
        <w:pStyle w:val="ListParagraph"/>
        <w:numPr>
          <w:ilvl w:val="0"/>
          <w:numId w:val="1"/>
        </w:numPr>
      </w:pPr>
      <w:r>
        <w:t>What is the difference between an “extreme” and an “outlier”?</w:t>
      </w:r>
    </w:p>
    <w:p w:rsidR="00BC0723" w:rsidRDefault="00BC0723" w:rsidP="00A7619F"/>
    <w:p w:rsidR="00BC0723" w:rsidRPr="00BC0723" w:rsidRDefault="00BC0723" w:rsidP="00BC0723">
      <w:pPr>
        <w:rPr>
          <w:b/>
        </w:rPr>
      </w:pPr>
      <w:r>
        <w:rPr>
          <w:b/>
        </w:rPr>
        <w:t>Question 2</w:t>
      </w:r>
      <w:r w:rsidRPr="00BC0723">
        <w:rPr>
          <w:b/>
        </w:rPr>
        <w:t xml:space="preserve"> </w:t>
      </w:r>
    </w:p>
    <w:p w:rsidR="005D1832" w:rsidRDefault="00BC0723" w:rsidP="005D1832">
      <w:pPr>
        <w:pStyle w:val="ListParagraph"/>
        <w:numPr>
          <w:ilvl w:val="0"/>
          <w:numId w:val="2"/>
        </w:numPr>
      </w:pPr>
      <w:r>
        <w:t xml:space="preserve">When X is a continuous random variable that is uniformly distributed in the interval [0,1] then </w:t>
      </w:r>
    </w:p>
    <w:p w:rsidR="005D1832" w:rsidRDefault="005D1832" w:rsidP="005D1832">
      <w:pPr>
        <w:pStyle w:val="ListParagraph"/>
        <w:numPr>
          <w:ilvl w:val="1"/>
          <w:numId w:val="2"/>
        </w:numPr>
      </w:pPr>
      <w:proofErr w:type="spellStart"/>
      <w:r>
        <w:t>Pr</w:t>
      </w:r>
      <w:proofErr w:type="spellEnd"/>
      <w:r>
        <w:t xml:space="preserve">(X=0.5) </w:t>
      </w:r>
      <w:proofErr w:type="gramStart"/>
      <w:r>
        <w:t>= ?</w:t>
      </w:r>
      <w:proofErr w:type="gramEnd"/>
      <w:r>
        <w:t xml:space="preserve"> </w:t>
      </w:r>
    </w:p>
    <w:p w:rsidR="00BC0723" w:rsidRDefault="00BC0723" w:rsidP="005D1832">
      <w:pPr>
        <w:pStyle w:val="ListParagraph"/>
        <w:numPr>
          <w:ilvl w:val="1"/>
          <w:numId w:val="2"/>
        </w:numPr>
      </w:pPr>
      <w:proofErr w:type="spellStart"/>
      <w:r>
        <w:t>Prob</w:t>
      </w:r>
      <w:proofErr w:type="spellEnd"/>
      <w:r>
        <w:t xml:space="preserve">(X&gt;0.5) </w:t>
      </w:r>
      <w:proofErr w:type="gramStart"/>
      <w:r>
        <w:t>= ?</w:t>
      </w:r>
      <w:proofErr w:type="gramEnd"/>
      <w:r>
        <w:t xml:space="preserve"> </w:t>
      </w:r>
    </w:p>
    <w:p w:rsidR="005D1832" w:rsidRDefault="00BC0723" w:rsidP="00BC0723">
      <w:pPr>
        <w:pStyle w:val="ListParagraph"/>
        <w:numPr>
          <w:ilvl w:val="0"/>
          <w:numId w:val="2"/>
        </w:numPr>
      </w:pPr>
      <w:r>
        <w:t xml:space="preserve">Draw the </w:t>
      </w:r>
      <w:proofErr w:type="spellStart"/>
      <w:r>
        <w:t>pdf</w:t>
      </w:r>
      <w:proofErr w:type="spellEnd"/>
      <w:r>
        <w:t xml:space="preserve"> and </w:t>
      </w:r>
      <w:proofErr w:type="spellStart"/>
      <w:r>
        <w:t>cdf</w:t>
      </w:r>
      <w:proofErr w:type="spellEnd"/>
      <w:r>
        <w:t xml:space="preserve"> of a random variable X that is uniformly distributed in the interval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].</w:t>
      </w:r>
    </w:p>
    <w:p w:rsidR="00BC0723" w:rsidRDefault="00BC0723" w:rsidP="00BC0723">
      <w:pPr>
        <w:pStyle w:val="ListParagraph"/>
        <w:numPr>
          <w:ilvl w:val="0"/>
          <w:numId w:val="2"/>
        </w:numPr>
      </w:pPr>
      <w:r>
        <w:t xml:space="preserve">Use the cumulative distribution function below to show how you can calculate </w:t>
      </w:r>
      <w:r w:rsidR="003D3536">
        <w:t xml:space="preserve">1) the median, 2) </w:t>
      </w:r>
      <w:r>
        <w:t>the 10%-</w:t>
      </w:r>
      <w:proofErr w:type="spellStart"/>
      <w:r>
        <w:t>quantile</w:t>
      </w:r>
      <w:proofErr w:type="spellEnd"/>
      <w:r>
        <w:t xml:space="preserve"> (lowest </w:t>
      </w:r>
      <w:proofErr w:type="spellStart"/>
      <w:r>
        <w:t>decile</w:t>
      </w:r>
      <w:proofErr w:type="spellEnd"/>
      <w:r>
        <w:t>)</w:t>
      </w:r>
    </w:p>
    <w:p w:rsidR="00BC0723" w:rsidRDefault="00BC0723" w:rsidP="00A7619F">
      <w:r w:rsidRPr="00BC0723">
        <w:rPr>
          <w:noProof/>
        </w:rPr>
        <w:drawing>
          <wp:inline distT="0" distB="0" distL="0" distR="0">
            <wp:extent cx="5943600" cy="24280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8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723" w:rsidRDefault="00BC0723" w:rsidP="005D1832">
      <w:pPr>
        <w:pStyle w:val="ListParagraph"/>
        <w:numPr>
          <w:ilvl w:val="0"/>
          <w:numId w:val="2"/>
        </w:numPr>
      </w:pPr>
      <w:r w:rsidRPr="00BC0723">
        <w:t>On the sam</w:t>
      </w:r>
      <w:r w:rsidR="005D1832">
        <w:t>e</w:t>
      </w:r>
      <w:r w:rsidRPr="00BC0723">
        <w:t xml:space="preserve"> graph, draw a random outcome of this distribution model using pseudo-random number 0.6.</w:t>
      </w:r>
    </w:p>
    <w:p w:rsidR="005D1832" w:rsidRDefault="005D1832" w:rsidP="005D1832">
      <w:pPr>
        <w:pStyle w:val="ListParagraph"/>
      </w:pPr>
    </w:p>
    <w:p w:rsidR="00BF5CD9" w:rsidRDefault="00BF5CD9" w:rsidP="005D1832">
      <w:pPr>
        <w:pStyle w:val="ListParagraph"/>
      </w:pPr>
      <w:bookmarkStart w:id="0" w:name="_GoBack"/>
      <w:bookmarkEnd w:id="0"/>
    </w:p>
    <w:p w:rsidR="00BC0723" w:rsidRPr="005D1832" w:rsidRDefault="005D1832" w:rsidP="00A7619F">
      <w:pPr>
        <w:rPr>
          <w:b/>
        </w:rPr>
      </w:pPr>
      <w:r w:rsidRPr="005D1832">
        <w:rPr>
          <w:b/>
        </w:rPr>
        <w:lastRenderedPageBreak/>
        <w:t>Question 3</w:t>
      </w:r>
    </w:p>
    <w:p w:rsidR="000368AC" w:rsidRDefault="000368AC" w:rsidP="000368AC">
      <w:pPr>
        <w:jc w:val="both"/>
      </w:pPr>
      <w:r w:rsidRPr="000368AC">
        <w:t xml:space="preserve">A fragment of an unknown species of </w:t>
      </w:r>
      <w:proofErr w:type="spellStart"/>
      <w:r w:rsidRPr="000368AC">
        <w:t>mosasaur</w:t>
      </w:r>
      <w:proofErr w:type="spellEnd"/>
      <w:r w:rsidRPr="000368AC">
        <w:t xml:space="preserve"> has been found</w:t>
      </w:r>
      <w:r>
        <w:t xml:space="preserve"> in a river, see figure</w:t>
      </w:r>
      <w:r w:rsidRPr="000368AC">
        <w:t>. A vertebrate paleontologist would like to send a search party to get more complete remains. Unfortunately, the source of the fragment cannot be identified with certainty, because the fossil was found below the junction of two stream tributaries</w:t>
      </w:r>
      <w:r>
        <w:t xml:space="preserve"> that drain different basins</w:t>
      </w:r>
      <w:r w:rsidRPr="000368AC">
        <w:t>. The drainage basin of the larger stream contains about 18 square miles, while the smaller contains 10 square miles.</w:t>
      </w:r>
    </w:p>
    <w:p w:rsidR="000368AC" w:rsidRDefault="000368AC" w:rsidP="000368AC">
      <w:pPr>
        <w:jc w:val="center"/>
      </w:pPr>
      <w:r w:rsidRPr="000368AC">
        <w:rPr>
          <w:noProof/>
        </w:rPr>
        <w:drawing>
          <wp:inline distT="0" distB="0" distL="0" distR="0">
            <wp:extent cx="3483429" cy="2023639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598" cy="20237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68AC" w:rsidRDefault="000368AC" w:rsidP="000368AC">
      <w:pPr>
        <w:jc w:val="both"/>
      </w:pPr>
      <w:r>
        <w:t>The following information is available: 35% of the outcropping of Cretaceous rocks in area 1 are marine, 80% of the outcropping of Cretaceous rocks in area 2 are marine.</w:t>
      </w:r>
    </w:p>
    <w:p w:rsidR="000368AC" w:rsidRDefault="000368AC" w:rsidP="000368AC">
      <w:pPr>
        <w:pStyle w:val="ListParagraph"/>
        <w:numPr>
          <w:ilvl w:val="0"/>
          <w:numId w:val="5"/>
        </w:numPr>
        <w:jc w:val="both"/>
      </w:pPr>
      <w:r>
        <w:t>What is the probability of finding a fossil fragment in each area without knowing this information?</w:t>
      </w:r>
    </w:p>
    <w:p w:rsidR="000368AC" w:rsidRDefault="000368AC" w:rsidP="000368AC">
      <w:pPr>
        <w:pStyle w:val="ListParagraph"/>
        <w:jc w:val="both"/>
      </w:pPr>
    </w:p>
    <w:p w:rsidR="000368AC" w:rsidRDefault="000368AC" w:rsidP="000368AC">
      <w:pPr>
        <w:pStyle w:val="ListParagraph"/>
        <w:numPr>
          <w:ilvl w:val="0"/>
          <w:numId w:val="5"/>
        </w:numPr>
        <w:jc w:val="both"/>
      </w:pPr>
      <w:r>
        <w:t>What is the probability of finding a fossil fragment in each area with the additional information?</w:t>
      </w:r>
    </w:p>
    <w:p w:rsidR="000368AC" w:rsidRDefault="000368AC" w:rsidP="00BC0723">
      <w:pPr>
        <w:rPr>
          <w:b/>
        </w:rPr>
      </w:pPr>
    </w:p>
    <w:p w:rsidR="005D1832" w:rsidRPr="008750AE" w:rsidRDefault="005D1832" w:rsidP="00BC0723">
      <w:pPr>
        <w:rPr>
          <w:b/>
        </w:rPr>
      </w:pPr>
      <w:r w:rsidRPr="008750AE">
        <w:rPr>
          <w:b/>
        </w:rPr>
        <w:t>Question 4</w:t>
      </w:r>
    </w:p>
    <w:p w:rsidR="005D1832" w:rsidRDefault="005D1832" w:rsidP="005D1832">
      <w:r>
        <w:t>From nine stations in the Pacific Ocean, you obtained a sample of temperatures in degrees F as follows</w:t>
      </w:r>
    </w:p>
    <w:p w:rsidR="003D3536" w:rsidRDefault="005D1832" w:rsidP="003D3536">
      <w:proofErr w:type="gramStart"/>
      <w:r>
        <w:t>x</w:t>
      </w:r>
      <w:r w:rsidRPr="003D3536">
        <w:rPr>
          <w:vertAlign w:val="subscript"/>
        </w:rPr>
        <w:t>1</w:t>
      </w:r>
      <w:proofErr w:type="gramEnd"/>
      <w:r>
        <w:t>= 54,</w:t>
      </w:r>
      <w:r>
        <w:tab/>
        <w:t xml:space="preserve"> x</w:t>
      </w:r>
      <w:r w:rsidRPr="003D3536">
        <w:rPr>
          <w:vertAlign w:val="subscript"/>
        </w:rPr>
        <w:t>2</w:t>
      </w:r>
      <w:r>
        <w:t xml:space="preserve">=65, </w:t>
      </w:r>
      <w:r>
        <w:tab/>
        <w:t>x</w:t>
      </w:r>
      <w:r w:rsidRPr="003D3536">
        <w:rPr>
          <w:vertAlign w:val="subscript"/>
        </w:rPr>
        <w:t>3</w:t>
      </w:r>
      <w:r>
        <w:t xml:space="preserve">= 66, </w:t>
      </w:r>
      <w:r>
        <w:tab/>
        <w:t>x</w:t>
      </w:r>
      <w:r w:rsidRPr="003D3536">
        <w:rPr>
          <w:vertAlign w:val="subscript"/>
        </w:rPr>
        <w:t>4</w:t>
      </w:r>
      <w:r>
        <w:t xml:space="preserve">=66, </w:t>
      </w:r>
      <w:r>
        <w:tab/>
        <w:t>x</w:t>
      </w:r>
      <w:r w:rsidRPr="003D3536">
        <w:rPr>
          <w:vertAlign w:val="subscript"/>
        </w:rPr>
        <w:t>5</w:t>
      </w:r>
      <w:r>
        <w:t xml:space="preserve">=68, </w:t>
      </w:r>
      <w:r>
        <w:tab/>
        <w:t>x</w:t>
      </w:r>
      <w:r w:rsidRPr="003D3536">
        <w:rPr>
          <w:vertAlign w:val="subscript"/>
        </w:rPr>
        <w:t>6</w:t>
      </w:r>
      <w:r>
        <w:t xml:space="preserve">=70, </w:t>
      </w:r>
      <w:r>
        <w:tab/>
        <w:t>x</w:t>
      </w:r>
      <w:r w:rsidRPr="003D3536">
        <w:rPr>
          <w:vertAlign w:val="subscript"/>
        </w:rPr>
        <w:t>7</w:t>
      </w:r>
      <w:r>
        <w:t xml:space="preserve">=72, </w:t>
      </w:r>
      <w:r>
        <w:tab/>
        <w:t>x</w:t>
      </w:r>
      <w:r w:rsidRPr="003D3536">
        <w:rPr>
          <w:vertAlign w:val="subscript"/>
        </w:rPr>
        <w:t>8</w:t>
      </w:r>
      <w:r>
        <w:t>=74,</w:t>
      </w:r>
      <w:r>
        <w:tab/>
        <w:t>x</w:t>
      </w:r>
      <w:r w:rsidRPr="003D3536">
        <w:rPr>
          <w:vertAlign w:val="subscript"/>
        </w:rPr>
        <w:t>9</w:t>
      </w:r>
      <w:r>
        <w:t>=81</w:t>
      </w:r>
    </w:p>
    <w:p w:rsidR="005D1832" w:rsidRDefault="005D1832" w:rsidP="008750AE">
      <w:pPr>
        <w:pStyle w:val="ListParagraph"/>
        <w:numPr>
          <w:ilvl w:val="0"/>
          <w:numId w:val="4"/>
        </w:numPr>
      </w:pPr>
      <w:r>
        <w:t>Draw the empirical distribution function.</w:t>
      </w:r>
    </w:p>
    <w:p w:rsidR="005D1832" w:rsidRDefault="005D1832" w:rsidP="008750AE">
      <w:pPr>
        <w:pStyle w:val="ListParagraph"/>
        <w:numPr>
          <w:ilvl w:val="0"/>
          <w:numId w:val="4"/>
        </w:numPr>
      </w:pPr>
      <w:r>
        <w:t>Explain the statement: “Any series of numbers represent a distribution function”</w:t>
      </w:r>
    </w:p>
    <w:p w:rsidR="005D1832" w:rsidRDefault="005D1832" w:rsidP="008750AE">
      <w:pPr>
        <w:pStyle w:val="ListParagraph"/>
        <w:numPr>
          <w:ilvl w:val="0"/>
          <w:numId w:val="4"/>
        </w:numPr>
      </w:pPr>
      <w:r>
        <w:t xml:space="preserve">Demonstrate graphically how you would transform the histogram of this data into a new distribution </w:t>
      </w:r>
      <w:r w:rsidRPr="003D3536">
        <w:rPr>
          <w:i/>
        </w:rPr>
        <w:t>F</w:t>
      </w:r>
      <w:r w:rsidRPr="003D3536">
        <w:rPr>
          <w:i/>
          <w:vertAlign w:val="subscript"/>
        </w:rPr>
        <w:t>Y</w:t>
      </w:r>
      <w:r w:rsidRPr="003D3536">
        <w:rPr>
          <w:i/>
        </w:rPr>
        <w:t>(y)</w:t>
      </w:r>
      <w:r>
        <w:t xml:space="preserve"> whose mathematical representation is given as follows</w:t>
      </w:r>
    </w:p>
    <w:p w:rsidR="008750AE" w:rsidRDefault="008750AE" w:rsidP="008750AE">
      <w:pPr>
        <w:pStyle w:val="ListParagraph"/>
        <w:ind w:left="1440"/>
      </w:pPr>
      <w:r w:rsidRPr="008750AE">
        <w:rPr>
          <w:position w:val="-62"/>
        </w:rPr>
        <w:object w:dxaOrig="43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67.7pt" o:ole="">
            <v:imagedata r:id="rId8" o:title=""/>
          </v:shape>
          <o:OLEObject Type="Embed" ProgID="Equation.DSMT4" ShapeID="_x0000_i1025" DrawAspect="Content" ObjectID="_1376624005" r:id="rId9"/>
        </w:object>
      </w:r>
    </w:p>
    <w:p w:rsidR="00BC0723" w:rsidRDefault="005D1832" w:rsidP="00BC0723">
      <w:pPr>
        <w:pStyle w:val="ListParagraph"/>
        <w:numPr>
          <w:ilvl w:val="0"/>
          <w:numId w:val="4"/>
        </w:numPr>
      </w:pPr>
      <w:r>
        <w:t>How would you check if the distribution of this data is uniform in the interval [50, 83]?</w:t>
      </w:r>
    </w:p>
    <w:sectPr w:rsidR="00BC0723" w:rsidSect="00521D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42DB9"/>
    <w:multiLevelType w:val="hybridMultilevel"/>
    <w:tmpl w:val="9A16B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18193A"/>
    <w:multiLevelType w:val="hybridMultilevel"/>
    <w:tmpl w:val="D6923C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F25DAB"/>
    <w:multiLevelType w:val="hybridMultilevel"/>
    <w:tmpl w:val="D89A3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6F4A00"/>
    <w:multiLevelType w:val="hybridMultilevel"/>
    <w:tmpl w:val="9A16B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DA49E3"/>
    <w:multiLevelType w:val="hybridMultilevel"/>
    <w:tmpl w:val="A8983D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7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7619F"/>
    <w:rsid w:val="000232AB"/>
    <w:rsid w:val="000263BE"/>
    <w:rsid w:val="000352FB"/>
    <w:rsid w:val="000368AC"/>
    <w:rsid w:val="000373E6"/>
    <w:rsid w:val="00041D39"/>
    <w:rsid w:val="00050AB1"/>
    <w:rsid w:val="00051F6B"/>
    <w:rsid w:val="00052615"/>
    <w:rsid w:val="00072768"/>
    <w:rsid w:val="000729DD"/>
    <w:rsid w:val="00074144"/>
    <w:rsid w:val="00081FA3"/>
    <w:rsid w:val="000848A5"/>
    <w:rsid w:val="00096F87"/>
    <w:rsid w:val="000B154D"/>
    <w:rsid w:val="000C0170"/>
    <w:rsid w:val="000E1361"/>
    <w:rsid w:val="000F6F8B"/>
    <w:rsid w:val="00122BB6"/>
    <w:rsid w:val="001338C6"/>
    <w:rsid w:val="001344E5"/>
    <w:rsid w:val="001433D2"/>
    <w:rsid w:val="001502C3"/>
    <w:rsid w:val="00162F4C"/>
    <w:rsid w:val="001661C8"/>
    <w:rsid w:val="00166E2B"/>
    <w:rsid w:val="001672B7"/>
    <w:rsid w:val="00170F94"/>
    <w:rsid w:val="001A1042"/>
    <w:rsid w:val="001A4791"/>
    <w:rsid w:val="001D5B47"/>
    <w:rsid w:val="001E596B"/>
    <w:rsid w:val="001F0B16"/>
    <w:rsid w:val="001F6D10"/>
    <w:rsid w:val="00200378"/>
    <w:rsid w:val="00213D95"/>
    <w:rsid w:val="002207BE"/>
    <w:rsid w:val="002231E2"/>
    <w:rsid w:val="00225CAF"/>
    <w:rsid w:val="002374D5"/>
    <w:rsid w:val="00241C08"/>
    <w:rsid w:val="00254283"/>
    <w:rsid w:val="0025613F"/>
    <w:rsid w:val="00261B09"/>
    <w:rsid w:val="0026537E"/>
    <w:rsid w:val="00266572"/>
    <w:rsid w:val="0026760D"/>
    <w:rsid w:val="00271996"/>
    <w:rsid w:val="00291DD0"/>
    <w:rsid w:val="002B04A9"/>
    <w:rsid w:val="002C0EF5"/>
    <w:rsid w:val="002D0F65"/>
    <w:rsid w:val="002D17E2"/>
    <w:rsid w:val="002D3F02"/>
    <w:rsid w:val="002E48FD"/>
    <w:rsid w:val="002F1123"/>
    <w:rsid w:val="00336642"/>
    <w:rsid w:val="00342FC3"/>
    <w:rsid w:val="00345DBF"/>
    <w:rsid w:val="00352407"/>
    <w:rsid w:val="00360C15"/>
    <w:rsid w:val="003661C5"/>
    <w:rsid w:val="00371B1A"/>
    <w:rsid w:val="00386AF6"/>
    <w:rsid w:val="003A0AE9"/>
    <w:rsid w:val="003A2A30"/>
    <w:rsid w:val="003C35DC"/>
    <w:rsid w:val="003C7766"/>
    <w:rsid w:val="003D3536"/>
    <w:rsid w:val="003F22F1"/>
    <w:rsid w:val="004056B7"/>
    <w:rsid w:val="00407C2C"/>
    <w:rsid w:val="00443EC3"/>
    <w:rsid w:val="00446E63"/>
    <w:rsid w:val="00450123"/>
    <w:rsid w:val="00463BE1"/>
    <w:rsid w:val="00485999"/>
    <w:rsid w:val="004C4AD0"/>
    <w:rsid w:val="004E5925"/>
    <w:rsid w:val="004F4FC5"/>
    <w:rsid w:val="004F6E54"/>
    <w:rsid w:val="0050082D"/>
    <w:rsid w:val="00504BA1"/>
    <w:rsid w:val="0050790E"/>
    <w:rsid w:val="00521D7E"/>
    <w:rsid w:val="005302E3"/>
    <w:rsid w:val="0053716F"/>
    <w:rsid w:val="00541538"/>
    <w:rsid w:val="00545429"/>
    <w:rsid w:val="005526DA"/>
    <w:rsid w:val="0058100D"/>
    <w:rsid w:val="00596EBD"/>
    <w:rsid w:val="005A10C3"/>
    <w:rsid w:val="005D1832"/>
    <w:rsid w:val="005E43AA"/>
    <w:rsid w:val="005F1746"/>
    <w:rsid w:val="00637FD9"/>
    <w:rsid w:val="00657B50"/>
    <w:rsid w:val="0068290C"/>
    <w:rsid w:val="00690F7E"/>
    <w:rsid w:val="00695A49"/>
    <w:rsid w:val="00695F0F"/>
    <w:rsid w:val="006A1CD8"/>
    <w:rsid w:val="006B1C69"/>
    <w:rsid w:val="006B3D4F"/>
    <w:rsid w:val="006C5A39"/>
    <w:rsid w:val="006D0A02"/>
    <w:rsid w:val="006D3C64"/>
    <w:rsid w:val="006E13BC"/>
    <w:rsid w:val="006F6FF2"/>
    <w:rsid w:val="00705115"/>
    <w:rsid w:val="00705697"/>
    <w:rsid w:val="0071645E"/>
    <w:rsid w:val="007438CB"/>
    <w:rsid w:val="00745881"/>
    <w:rsid w:val="00761975"/>
    <w:rsid w:val="00767E10"/>
    <w:rsid w:val="007730DC"/>
    <w:rsid w:val="007745C7"/>
    <w:rsid w:val="007807CD"/>
    <w:rsid w:val="00790564"/>
    <w:rsid w:val="007A3ACF"/>
    <w:rsid w:val="007C0E09"/>
    <w:rsid w:val="007C21E3"/>
    <w:rsid w:val="007C2D46"/>
    <w:rsid w:val="007E1A87"/>
    <w:rsid w:val="007F72AD"/>
    <w:rsid w:val="00800BF5"/>
    <w:rsid w:val="00800E0B"/>
    <w:rsid w:val="00803DB1"/>
    <w:rsid w:val="008061A0"/>
    <w:rsid w:val="00821833"/>
    <w:rsid w:val="0083248C"/>
    <w:rsid w:val="00851C53"/>
    <w:rsid w:val="0085671F"/>
    <w:rsid w:val="008750AE"/>
    <w:rsid w:val="008812E8"/>
    <w:rsid w:val="00887084"/>
    <w:rsid w:val="00895F73"/>
    <w:rsid w:val="008B5A9A"/>
    <w:rsid w:val="008F1E43"/>
    <w:rsid w:val="00900FF5"/>
    <w:rsid w:val="00913754"/>
    <w:rsid w:val="00936BD9"/>
    <w:rsid w:val="00941005"/>
    <w:rsid w:val="00946D2B"/>
    <w:rsid w:val="0095048E"/>
    <w:rsid w:val="009605A7"/>
    <w:rsid w:val="00962872"/>
    <w:rsid w:val="00967829"/>
    <w:rsid w:val="009679E4"/>
    <w:rsid w:val="009913E7"/>
    <w:rsid w:val="00995FDE"/>
    <w:rsid w:val="00996759"/>
    <w:rsid w:val="009B01D6"/>
    <w:rsid w:val="009C0AE0"/>
    <w:rsid w:val="009C2C47"/>
    <w:rsid w:val="009D0352"/>
    <w:rsid w:val="009E1053"/>
    <w:rsid w:val="009F4D2D"/>
    <w:rsid w:val="00A15DBC"/>
    <w:rsid w:val="00A40630"/>
    <w:rsid w:val="00A40B2C"/>
    <w:rsid w:val="00A4139F"/>
    <w:rsid w:val="00A45ECF"/>
    <w:rsid w:val="00A55A1C"/>
    <w:rsid w:val="00A705ED"/>
    <w:rsid w:val="00A7619F"/>
    <w:rsid w:val="00A769AF"/>
    <w:rsid w:val="00A87DBB"/>
    <w:rsid w:val="00A9185B"/>
    <w:rsid w:val="00A96FF2"/>
    <w:rsid w:val="00AD0365"/>
    <w:rsid w:val="00AE3DBC"/>
    <w:rsid w:val="00B15865"/>
    <w:rsid w:val="00B1607D"/>
    <w:rsid w:val="00B3012F"/>
    <w:rsid w:val="00B3118E"/>
    <w:rsid w:val="00B53893"/>
    <w:rsid w:val="00B54931"/>
    <w:rsid w:val="00B73EB6"/>
    <w:rsid w:val="00B81E54"/>
    <w:rsid w:val="00B856BE"/>
    <w:rsid w:val="00B860D0"/>
    <w:rsid w:val="00B976D3"/>
    <w:rsid w:val="00BB62D6"/>
    <w:rsid w:val="00BB6EBB"/>
    <w:rsid w:val="00BC0668"/>
    <w:rsid w:val="00BC0723"/>
    <w:rsid w:val="00BE52BC"/>
    <w:rsid w:val="00BF453C"/>
    <w:rsid w:val="00BF5CD9"/>
    <w:rsid w:val="00C07467"/>
    <w:rsid w:val="00C11A24"/>
    <w:rsid w:val="00C21DE7"/>
    <w:rsid w:val="00C30F0E"/>
    <w:rsid w:val="00C31409"/>
    <w:rsid w:val="00C31BCB"/>
    <w:rsid w:val="00C36564"/>
    <w:rsid w:val="00C45793"/>
    <w:rsid w:val="00C45EFF"/>
    <w:rsid w:val="00C510CF"/>
    <w:rsid w:val="00C531BF"/>
    <w:rsid w:val="00C97346"/>
    <w:rsid w:val="00CA00A7"/>
    <w:rsid w:val="00CA2C85"/>
    <w:rsid w:val="00CB5528"/>
    <w:rsid w:val="00CC3DD5"/>
    <w:rsid w:val="00CD2299"/>
    <w:rsid w:val="00CE1D74"/>
    <w:rsid w:val="00D17D96"/>
    <w:rsid w:val="00D22EBC"/>
    <w:rsid w:val="00D3377F"/>
    <w:rsid w:val="00D5056D"/>
    <w:rsid w:val="00D5503E"/>
    <w:rsid w:val="00D62B01"/>
    <w:rsid w:val="00D74487"/>
    <w:rsid w:val="00D810BB"/>
    <w:rsid w:val="00DC0696"/>
    <w:rsid w:val="00DF1D88"/>
    <w:rsid w:val="00DF7C94"/>
    <w:rsid w:val="00E10799"/>
    <w:rsid w:val="00E11339"/>
    <w:rsid w:val="00E1177C"/>
    <w:rsid w:val="00E151B5"/>
    <w:rsid w:val="00E16CEA"/>
    <w:rsid w:val="00E1789B"/>
    <w:rsid w:val="00E30605"/>
    <w:rsid w:val="00E34051"/>
    <w:rsid w:val="00E404CF"/>
    <w:rsid w:val="00E72B7E"/>
    <w:rsid w:val="00E822FB"/>
    <w:rsid w:val="00E851F6"/>
    <w:rsid w:val="00E8783B"/>
    <w:rsid w:val="00E87D11"/>
    <w:rsid w:val="00EB6D06"/>
    <w:rsid w:val="00ED28CD"/>
    <w:rsid w:val="00EE28F2"/>
    <w:rsid w:val="00EE7DF7"/>
    <w:rsid w:val="00F305FE"/>
    <w:rsid w:val="00F43C0F"/>
    <w:rsid w:val="00F53540"/>
    <w:rsid w:val="00F57A57"/>
    <w:rsid w:val="00F75188"/>
    <w:rsid w:val="00F86A7F"/>
    <w:rsid w:val="00F87F1A"/>
    <w:rsid w:val="00FA1148"/>
    <w:rsid w:val="00FA1896"/>
    <w:rsid w:val="00FE6092"/>
    <w:rsid w:val="00FE7F27"/>
    <w:rsid w:val="00FF1C52"/>
    <w:rsid w:val="00FF2308"/>
    <w:rsid w:val="00FF40C0"/>
    <w:rsid w:val="00FF6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1D7E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619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E8783B"/>
    <w:pPr>
      <w:spacing w:line="240" w:lineRule="auto"/>
      <w:jc w:val="center"/>
    </w:pPr>
    <w:rPr>
      <w:b/>
      <w:bCs/>
      <w:color w:val="4F81BD" w:themeColor="accent1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A7619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7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7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C07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328</Words>
  <Characters>187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f Caers</dc:creator>
  <cp:lastModifiedBy>User</cp:lastModifiedBy>
  <cp:revision>16</cp:revision>
  <cp:lastPrinted>2011-01-03T19:19:00Z</cp:lastPrinted>
  <dcterms:created xsi:type="dcterms:W3CDTF">2009-11-06T21:32:00Z</dcterms:created>
  <dcterms:modified xsi:type="dcterms:W3CDTF">2011-09-04T13:47:00Z</dcterms:modified>
</cp:coreProperties>
</file>